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2C16" w:rsidRPr="0015583F" w:rsidRDefault="00EA7DA7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color w:val="FF0000"/>
          <w:sz w:val="28"/>
          <w:szCs w:val="28"/>
        </w:rPr>
        <w:t>大规模的数据运算，需要考虑算法的优化</w:t>
      </w:r>
      <w:r w:rsidRPr="0015583F">
        <w:rPr>
          <w:rFonts w:ascii="Times New Roman" w:hAnsi="Times New Roman" w:cs="Times New Roman"/>
          <w:sz w:val="28"/>
          <w:szCs w:val="28"/>
        </w:rPr>
        <w:t>。</w:t>
      </w:r>
    </w:p>
    <w:p w:rsidR="00936C6D" w:rsidRPr="0015583F" w:rsidRDefault="00936C6D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36C6D" w:rsidRPr="0015583F" w:rsidRDefault="00936C6D" w:rsidP="00640710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指数：</w:t>
      </w:r>
    </w:p>
    <w:p w:rsidR="009009BD" w:rsidRPr="0015583F" w:rsidRDefault="00141B3D" w:rsidP="00141B3D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1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55pt;height:14.95pt" o:ole="">
            <v:imagedata r:id="rId7" o:title=""/>
          </v:shape>
          <o:OLEObject Type="Embed" ProgID="Equation.DSMT4" ShapeID="_x0000_i1025" DrawAspect="Content" ObjectID="_1502882932" r:id="rId8"/>
        </w:object>
      </w:r>
    </w:p>
    <w:p w:rsidR="00141B3D" w:rsidRPr="0015583F" w:rsidRDefault="00552B52" w:rsidP="00141B3D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026" type="#_x0000_t75" style="width:59.25pt;height:33.25pt" o:ole="">
            <v:imagedata r:id="rId9" o:title=""/>
          </v:shape>
          <o:OLEObject Type="Embed" ProgID="Equation.DSMT4" ShapeID="_x0000_i1026" DrawAspect="Content" ObjectID="_1502882933" r:id="rId10"/>
        </w:object>
      </w:r>
    </w:p>
    <w:p w:rsidR="000B2A76" w:rsidRPr="0015583F" w:rsidRDefault="000B2A76" w:rsidP="00141B3D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6"/>
          <w:sz w:val="28"/>
          <w:szCs w:val="28"/>
        </w:rPr>
        <w:object w:dxaOrig="1359" w:dyaOrig="480">
          <v:shape id="_x0000_i1027" type="#_x0000_t75" style="width:68.7pt;height:23.8pt" o:ole="">
            <v:imagedata r:id="rId11" o:title=""/>
          </v:shape>
          <o:OLEObject Type="Embed" ProgID="Equation.DSMT4" ShapeID="_x0000_i1027" DrawAspect="Content" ObjectID="_1502882934" r:id="rId12"/>
        </w:object>
      </w:r>
    </w:p>
    <w:p w:rsidR="00E24624" w:rsidRPr="0015583F" w:rsidRDefault="00E24624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07B32" w:rsidRPr="0015583F" w:rsidRDefault="00507B32" w:rsidP="00640710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对数</w:t>
      </w:r>
      <w:r w:rsidR="00231921" w:rsidRPr="0015583F">
        <w:rPr>
          <w:rFonts w:ascii="Times New Roman" w:hAnsi="Times New Roman" w:cs="Times New Roman"/>
          <w:sz w:val="28"/>
          <w:szCs w:val="28"/>
        </w:rPr>
        <w:t>：</w:t>
      </w:r>
      <w:r w:rsidR="00257A96" w:rsidRPr="00D93A7F">
        <w:rPr>
          <w:rFonts w:ascii="Times New Roman" w:hAnsi="Times New Roman" w:cs="Times New Roman"/>
          <w:color w:val="FF0000"/>
          <w:sz w:val="28"/>
          <w:szCs w:val="28"/>
        </w:rPr>
        <w:t>计算机中的对数都是以</w:t>
      </w:r>
      <w:r w:rsidR="00257A96" w:rsidRPr="00D93A7F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257A96" w:rsidRPr="00D93A7F">
        <w:rPr>
          <w:rFonts w:ascii="Times New Roman" w:hAnsi="Times New Roman" w:cs="Times New Roman" w:hint="eastAsia"/>
          <w:color w:val="FF0000"/>
          <w:sz w:val="28"/>
          <w:szCs w:val="28"/>
        </w:rPr>
        <w:t>为底，除非特别说明</w:t>
      </w:r>
      <w:r w:rsidR="00257A9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07B32" w:rsidRPr="0015583F" w:rsidRDefault="00231921" w:rsidP="00231921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6"/>
          <w:sz w:val="28"/>
          <w:szCs w:val="28"/>
        </w:rPr>
        <w:object w:dxaOrig="980" w:dyaOrig="440">
          <v:shape id="_x0000_i1028" type="#_x0000_t75" style="width:48.75pt;height:21.6pt" o:ole="">
            <v:imagedata r:id="rId13" o:title=""/>
          </v:shape>
          <o:OLEObject Type="Embed" ProgID="Equation.DSMT4" ShapeID="_x0000_i1028" DrawAspect="Content" ObjectID="_1502882935" r:id="rId14"/>
        </w:object>
      </w:r>
      <w:r w:rsidR="00494633" w:rsidRPr="0015583F">
        <w:rPr>
          <w:rFonts w:ascii="Times New Roman" w:hAnsi="Times New Roman" w:cs="Times New Roman"/>
          <w:sz w:val="28"/>
          <w:szCs w:val="28"/>
        </w:rPr>
        <w:t>当且仅当</w:t>
      </w:r>
      <w:r w:rsidR="00494633" w:rsidRPr="0015583F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29" type="#_x0000_t75" style="width:56.5pt;height:18.3pt" o:ole="">
            <v:imagedata r:id="rId15" o:title=""/>
          </v:shape>
          <o:OLEObject Type="Embed" ProgID="Equation.DSMT4" ShapeID="_x0000_i1029" DrawAspect="Content" ObjectID="_1502882936" r:id="rId16"/>
        </w:object>
      </w:r>
      <w:r w:rsidR="00122E23" w:rsidRPr="0015583F">
        <w:rPr>
          <w:rFonts w:ascii="Times New Roman" w:hAnsi="Times New Roman" w:cs="Times New Roman"/>
          <w:sz w:val="28"/>
          <w:szCs w:val="28"/>
        </w:rPr>
        <w:t>。</w:t>
      </w:r>
    </w:p>
    <w:p w:rsidR="00231921" w:rsidRPr="0015583F" w:rsidRDefault="00122E23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30"/>
          <w:sz w:val="28"/>
          <w:szCs w:val="28"/>
        </w:rPr>
        <w:object w:dxaOrig="1600" w:dyaOrig="680">
          <v:shape id="_x0000_i1030" type="#_x0000_t75" style="width:80.3pt;height:33.8pt" o:ole="">
            <v:imagedata r:id="rId17" o:title=""/>
          </v:shape>
          <o:OLEObject Type="Embed" ProgID="Equation.DSMT4" ShapeID="_x0000_i1030" DrawAspect="Content" ObjectID="_1502882937" r:id="rId18"/>
        </w:object>
      </w:r>
      <w:r w:rsidRPr="0015583F">
        <w:rPr>
          <w:rFonts w:ascii="Times New Roman" w:hAnsi="Times New Roman" w:cs="Times New Roman"/>
          <w:sz w:val="28"/>
          <w:szCs w:val="28"/>
        </w:rPr>
        <w:t>，其中</w:t>
      </w:r>
      <w:r w:rsidR="00D225D2" w:rsidRPr="0015583F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031" type="#_x0000_t75" style="width:54.85pt;height:15.5pt" o:ole="">
            <v:imagedata r:id="rId19" o:title=""/>
          </v:shape>
          <o:OLEObject Type="Embed" ProgID="Equation.DSMT4" ShapeID="_x0000_i1031" DrawAspect="Content" ObjectID="_1502882938" r:id="rId20"/>
        </w:object>
      </w:r>
      <w:r w:rsidR="00D225D2" w:rsidRPr="0015583F">
        <w:rPr>
          <w:rFonts w:ascii="Times New Roman" w:hAnsi="Times New Roman" w:cs="Times New Roman"/>
          <w:sz w:val="28"/>
          <w:szCs w:val="28"/>
        </w:rPr>
        <w:t>,</w:t>
      </w:r>
      <w:r w:rsidR="00D225D2" w:rsidRPr="0015583F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32" type="#_x0000_t75" style="width:29.9pt;height:14.4pt" o:ole="">
            <v:imagedata r:id="rId21" o:title=""/>
          </v:shape>
          <o:OLEObject Type="Embed" ProgID="Equation.DSMT4" ShapeID="_x0000_i1032" DrawAspect="Content" ObjectID="_1502882939" r:id="rId22"/>
        </w:object>
      </w:r>
    </w:p>
    <w:p w:rsidR="005A2EF9" w:rsidRPr="0015583F" w:rsidRDefault="009C5B63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033" type="#_x0000_t75" style="width:108.55pt;height:15.5pt" o:ole="">
            <v:imagedata r:id="rId23" o:title=""/>
          </v:shape>
          <o:OLEObject Type="Embed" ProgID="Equation.DSMT4" ShapeID="_x0000_i1033" DrawAspect="Content" ObjectID="_1502882940" r:id="rId24"/>
        </w:object>
      </w:r>
      <w:r w:rsidRPr="0015583F">
        <w:rPr>
          <w:rFonts w:ascii="Times New Roman" w:hAnsi="Times New Roman" w:cs="Times New Roman"/>
          <w:sz w:val="28"/>
          <w:szCs w:val="28"/>
        </w:rPr>
        <w:t>，</w:t>
      </w:r>
      <w:r w:rsidR="004D12B6" w:rsidRPr="0015583F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34" type="#_x0000_t75" style="width:42.1pt;height:15.5pt" o:ole="">
            <v:imagedata r:id="rId25" o:title=""/>
          </v:shape>
          <o:OLEObject Type="Embed" ProgID="Equation.DSMT4" ShapeID="_x0000_i1034" DrawAspect="Content" ObjectID="_1502882941" r:id="rId26"/>
        </w:object>
      </w:r>
    </w:p>
    <w:p w:rsidR="008A189B" w:rsidRPr="0015583F" w:rsidRDefault="008A189B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0"/>
          <w:sz w:val="28"/>
          <w:szCs w:val="28"/>
        </w:rPr>
        <w:object w:dxaOrig="2280" w:dyaOrig="340">
          <v:shape id="_x0000_i1035" type="#_x0000_t75" style="width:114.1pt;height:17.15pt" o:ole="">
            <v:imagedata r:id="rId27" o:title=""/>
          </v:shape>
          <o:OLEObject Type="Embed" ProgID="Equation.DSMT4" ShapeID="_x0000_i1035" DrawAspect="Content" ObjectID="_1502882942" r:id="rId28"/>
        </w:object>
      </w:r>
      <w:r w:rsidRPr="0015583F">
        <w:rPr>
          <w:rFonts w:ascii="Times New Roman" w:hAnsi="Times New Roman" w:cs="Times New Roman"/>
          <w:sz w:val="28"/>
          <w:szCs w:val="28"/>
        </w:rPr>
        <w:t>，</w:t>
      </w:r>
      <w:r w:rsidRPr="0015583F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36" type="#_x0000_t75" style="width:42.1pt;height:15.5pt" o:ole="">
            <v:imagedata r:id="rId25" o:title=""/>
          </v:shape>
          <o:OLEObject Type="Embed" ProgID="Equation.DSMT4" ShapeID="_x0000_i1036" DrawAspect="Content" ObjectID="_1502882943" r:id="rId29"/>
        </w:object>
      </w:r>
    </w:p>
    <w:p w:rsidR="00144508" w:rsidRPr="0015583F" w:rsidRDefault="00144508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6"/>
          <w:sz w:val="28"/>
          <w:szCs w:val="28"/>
        </w:rPr>
        <w:object w:dxaOrig="1820" w:dyaOrig="440">
          <v:shape id="_x0000_i1037" type="#_x0000_t75" style="width:90.85pt;height:21.6pt" o:ole="">
            <v:imagedata r:id="rId30" o:title=""/>
          </v:shape>
          <o:OLEObject Type="Embed" ProgID="Equation.DSMT4" ShapeID="_x0000_i1037" DrawAspect="Content" ObjectID="_1502882944" r:id="rId31"/>
        </w:object>
      </w:r>
    </w:p>
    <w:p w:rsidR="00122E23" w:rsidRPr="0015583F" w:rsidRDefault="00122E23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B17CA" w:rsidRPr="0015583F" w:rsidRDefault="00EB17CA" w:rsidP="00640710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级数：</w:t>
      </w:r>
    </w:p>
    <w:p w:rsidR="009C16AB" w:rsidRPr="0015583F" w:rsidRDefault="009C16AB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1480" w:dyaOrig="680">
          <v:shape id="_x0000_i1038" type="#_x0000_t75" style="width:74.2pt;height:33.8pt" o:ole="">
            <v:imagedata r:id="rId32" o:title=""/>
          </v:shape>
          <o:OLEObject Type="Embed" ProgID="Equation.DSMT4" ShapeID="_x0000_i1038" DrawAspect="Content" ObjectID="_1502882945" r:id="rId33"/>
        </w:object>
      </w:r>
    </w:p>
    <w:p w:rsidR="00FD626E" w:rsidRPr="0015583F" w:rsidRDefault="00FD626E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1600" w:dyaOrig="700">
          <v:shape id="_x0000_i1039" type="#_x0000_t75" style="width:80.3pt;height:35.45pt" o:ole="">
            <v:imagedata r:id="rId34" o:title=""/>
          </v:shape>
          <o:OLEObject Type="Embed" ProgID="Equation.DSMT4" ShapeID="_x0000_i1039" DrawAspect="Content" ObjectID="_1502882946" r:id="rId35"/>
        </w:object>
      </w:r>
    </w:p>
    <w:p w:rsidR="00FD626E" w:rsidRPr="0015583F" w:rsidRDefault="00FD626E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2180" w:dyaOrig="700">
          <v:shape id="_x0000_i1040" type="#_x0000_t75" style="width:108.55pt;height:35.45pt" o:ole="">
            <v:imagedata r:id="rId36" o:title=""/>
          </v:shape>
          <o:OLEObject Type="Embed" ProgID="Equation.DSMT4" ShapeID="_x0000_i1040" DrawAspect="Content" ObjectID="_1502882947" r:id="rId37"/>
        </w:object>
      </w:r>
    </w:p>
    <w:p w:rsidR="00C949CF" w:rsidRPr="0015583F" w:rsidRDefault="00C949CF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3100" w:dyaOrig="700">
          <v:shape id="_x0000_i1041" type="#_x0000_t75" style="width:155.65pt;height:35.45pt" o:ole="">
            <v:imagedata r:id="rId38" o:title=""/>
          </v:shape>
          <o:OLEObject Type="Embed" ProgID="Equation.DSMT4" ShapeID="_x0000_i1041" DrawAspect="Content" ObjectID="_1502882948" r:id="rId39"/>
        </w:object>
      </w:r>
    </w:p>
    <w:p w:rsidR="00D76E4C" w:rsidRPr="0015583F" w:rsidRDefault="00D76E4C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32"/>
          <w:sz w:val="28"/>
          <w:szCs w:val="28"/>
        </w:rPr>
        <w:object w:dxaOrig="1300" w:dyaOrig="740">
          <v:shape id="_x0000_i1042" type="#_x0000_t75" style="width:65.35pt;height:36.55pt" o:ole="">
            <v:imagedata r:id="rId40" o:title=""/>
          </v:shape>
          <o:OLEObject Type="Embed" ProgID="Equation.DSMT4" ShapeID="_x0000_i1042" DrawAspect="Content" ObjectID="_1502882949" r:id="rId41"/>
        </w:object>
      </w:r>
      <w:r w:rsidRPr="0015583F">
        <w:rPr>
          <w:rFonts w:ascii="Times New Roman" w:hAnsi="Times New Roman" w:cs="Times New Roman"/>
          <w:sz w:val="28"/>
          <w:szCs w:val="28"/>
        </w:rPr>
        <w:t xml:space="preserve"> </w:t>
      </w:r>
      <w:r w:rsidR="00DE5373" w:rsidRPr="0015583F">
        <w:rPr>
          <w:rFonts w:ascii="Times New Roman" w:hAnsi="Times New Roman" w:cs="Times New Roman"/>
          <w:sz w:val="28"/>
          <w:szCs w:val="28"/>
        </w:rPr>
        <w:t>，</w:t>
      </w:r>
      <w:r w:rsidR="00DE5373" w:rsidRPr="0015583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43" type="#_x0000_t75" style="width:33.8pt;height:14.4pt" o:ole="">
            <v:imagedata r:id="rId42" o:title=""/>
          </v:shape>
          <o:OLEObject Type="Embed" ProgID="Equation.DSMT4" ShapeID="_x0000_i1043" DrawAspect="Content" ObjectID="_1502882950" r:id="rId43"/>
        </w:object>
      </w:r>
    </w:p>
    <w:p w:rsidR="00EB17CA" w:rsidRPr="0015583F" w:rsidRDefault="006D15F9" w:rsidP="006D15F9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1920" w:dyaOrig="680">
          <v:shape id="_x0000_i1044" type="#_x0000_t75" style="width:95.8pt;height:33.8pt" o:ole="">
            <v:imagedata r:id="rId44" o:title=""/>
          </v:shape>
          <o:OLEObject Type="Embed" ProgID="Equation.DSMT4" ShapeID="_x0000_i1044" DrawAspect="Content" ObjectID="_1502882951" r:id="rId45"/>
        </w:object>
      </w:r>
      <w:r w:rsidRPr="0015583F">
        <w:rPr>
          <w:rFonts w:ascii="Times New Roman" w:hAnsi="Times New Roman" w:cs="Times New Roman"/>
          <w:sz w:val="28"/>
          <w:szCs w:val="28"/>
        </w:rPr>
        <w:t xml:space="preserve">  </w:t>
      </w:r>
      <w:r w:rsidRPr="0015583F">
        <w:rPr>
          <w:rFonts w:ascii="Times New Roman" w:hAnsi="Times New Roman" w:cs="Times New Roman"/>
          <w:sz w:val="28"/>
          <w:szCs w:val="28"/>
        </w:rPr>
        <w:t>其中</w:t>
      </w:r>
      <w:r w:rsidRPr="0015583F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45" type="#_x0000_t75" style="width:20.5pt;height:18.3pt" o:ole="">
            <v:imagedata r:id="rId46" o:title=""/>
          </v:shape>
          <o:OLEObject Type="Embed" ProgID="Equation.DSMT4" ShapeID="_x0000_i1045" DrawAspect="Content" ObjectID="_1502882952" r:id="rId47"/>
        </w:object>
      </w:r>
      <w:r w:rsidRPr="0015583F">
        <w:rPr>
          <w:rFonts w:ascii="Times New Roman" w:hAnsi="Times New Roman" w:cs="Times New Roman"/>
          <w:sz w:val="28"/>
          <w:szCs w:val="28"/>
        </w:rPr>
        <w:t>为调和数，其和为调和和</w:t>
      </w:r>
    </w:p>
    <w:p w:rsidR="006D15F9" w:rsidRPr="0015583F" w:rsidRDefault="0032404A" w:rsidP="0032404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lastRenderedPageBreak/>
        <w:t>模运算</w:t>
      </w:r>
    </w:p>
    <w:p w:rsidR="0032404A" w:rsidRPr="0015583F" w:rsidRDefault="00673940" w:rsidP="00673940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如果</w:t>
      </w:r>
      <w:r w:rsidRPr="0015583F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6" type="#_x0000_t75" style="width:14.4pt;height:14.4pt" o:ole="">
            <v:imagedata r:id="rId48" o:title=""/>
          </v:shape>
          <o:OLEObject Type="Embed" ProgID="Equation.DSMT4" ShapeID="_x0000_i1046" DrawAspect="Content" ObjectID="_1502882953" r:id="rId49"/>
        </w:object>
      </w:r>
      <w:r w:rsidRPr="0015583F">
        <w:rPr>
          <w:rFonts w:ascii="Times New Roman" w:cs="Times New Roman"/>
          <w:sz w:val="28"/>
          <w:szCs w:val="28"/>
        </w:rPr>
        <w:t>整除</w:t>
      </w: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600" w:dyaOrig="260">
          <v:shape id="_x0000_i1047" type="#_x0000_t75" style="width:29.9pt;height:12.75pt" o:ole="">
            <v:imagedata r:id="rId50" o:title=""/>
          </v:shape>
          <o:OLEObject Type="Embed" ProgID="Equation.DSMT4" ShapeID="_x0000_i1047" DrawAspect="Content" ObjectID="_1502882954" r:id="rId51"/>
        </w:object>
      </w:r>
      <w:r w:rsidRPr="0015583F">
        <w:rPr>
          <w:rFonts w:ascii="Times New Roman" w:cs="Times New Roman"/>
          <w:sz w:val="28"/>
          <w:szCs w:val="28"/>
        </w:rPr>
        <w:t>，那么</w:t>
      </w: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8" type="#_x0000_t75" style="width:12.2pt;height:12.75pt" o:ole="">
            <v:imagedata r:id="rId52" o:title=""/>
          </v:shape>
          <o:OLEObject Type="Embed" ProgID="Equation.DSMT4" ShapeID="_x0000_i1048" DrawAspect="Content" ObjectID="_1502882955" r:id="rId53"/>
        </w:object>
      </w:r>
      <w:r w:rsidRPr="0015583F">
        <w:rPr>
          <w:rFonts w:ascii="Times New Roman" w:cs="Times New Roman"/>
          <w:sz w:val="28"/>
          <w:szCs w:val="28"/>
        </w:rPr>
        <w:t>与</w:t>
      </w: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9" type="#_x0000_t75" style="width:12.2pt;height:12.75pt" o:ole="">
            <v:imagedata r:id="rId54" o:title=""/>
          </v:shape>
          <o:OLEObject Type="Embed" ProgID="Equation.DSMT4" ShapeID="_x0000_i1049" DrawAspect="Content" ObjectID="_1502882956" r:id="rId55"/>
        </w:object>
      </w:r>
      <w:r w:rsidRPr="0015583F">
        <w:rPr>
          <w:rFonts w:ascii="Times New Roman" w:cs="Times New Roman"/>
          <w:sz w:val="28"/>
          <w:szCs w:val="28"/>
        </w:rPr>
        <w:t>模</w:t>
      </w:r>
      <w:r w:rsidRPr="0015583F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50" type="#_x0000_t75" style="width:14.4pt;height:14.4pt" o:ole="">
            <v:imagedata r:id="rId48" o:title=""/>
          </v:shape>
          <o:OLEObject Type="Embed" ProgID="Equation.DSMT4" ShapeID="_x0000_i1050" DrawAspect="Content" ObjectID="_1502882957" r:id="rId56"/>
        </w:object>
      </w:r>
      <w:r w:rsidRPr="0015583F">
        <w:rPr>
          <w:rFonts w:ascii="Times New Roman" w:cs="Times New Roman"/>
          <w:sz w:val="28"/>
          <w:szCs w:val="28"/>
        </w:rPr>
        <w:t>同余，记为</w:t>
      </w:r>
      <w:r w:rsidR="00715E30" w:rsidRPr="0015583F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051" type="#_x0000_t75" style="width:75.9pt;height:20.5pt" o:ole="">
            <v:imagedata r:id="rId57" o:title=""/>
          </v:shape>
          <o:OLEObject Type="Embed" ProgID="Equation.DSMT4" ShapeID="_x0000_i1051" DrawAspect="Content" ObjectID="_1502882958" r:id="rId58"/>
        </w:object>
      </w:r>
      <w:r w:rsidR="00715E30" w:rsidRPr="0015583F">
        <w:rPr>
          <w:rFonts w:ascii="Times New Roman" w:cs="Times New Roman"/>
          <w:sz w:val="28"/>
          <w:szCs w:val="28"/>
        </w:rPr>
        <w:t>，例：</w:t>
      </w:r>
    </w:p>
    <w:p w:rsidR="00715E30" w:rsidRPr="0015583F" w:rsidRDefault="0015583F" w:rsidP="0015583F">
      <w:pPr>
        <w:jc w:val="center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052" type="#_x0000_t75" style="width:96.35pt;height:20.5pt" o:ole="">
            <v:imagedata r:id="rId59" o:title=""/>
          </v:shape>
          <o:OLEObject Type="Embed" ProgID="Equation.DSMT4" ShapeID="_x0000_i1052" DrawAspect="Content" ObjectID="_1502882959" r:id="rId60"/>
        </w:object>
      </w:r>
    </w:p>
    <w:p w:rsidR="00A33847" w:rsidRDefault="00743149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斐波那契数：</w:t>
      </w:r>
    </w:p>
    <w:p w:rsidR="00743149" w:rsidRPr="0015583F" w:rsidRDefault="00312BC4" w:rsidP="00312BC4">
      <w:pPr>
        <w:jc w:val="center"/>
        <w:rPr>
          <w:rFonts w:ascii="Times New Roman" w:hAnsi="Times New Roman" w:cs="Times New Roman"/>
          <w:sz w:val="28"/>
          <w:szCs w:val="28"/>
        </w:rPr>
      </w:pPr>
      <w:r w:rsidRPr="00312BC4">
        <w:rPr>
          <w:rFonts w:ascii="Times New Roman" w:hAnsi="Times New Roman" w:cs="Times New Roman"/>
          <w:position w:val="-12"/>
          <w:sz w:val="28"/>
          <w:szCs w:val="28"/>
        </w:rPr>
        <w:object w:dxaOrig="4860" w:dyaOrig="360">
          <v:shape id="_x0000_i1053" type="#_x0000_t75" style="width:243.15pt;height:18.3pt" o:ole="">
            <v:imagedata r:id="rId61" o:title=""/>
          </v:shape>
          <o:OLEObject Type="Embed" ProgID="Equation.DSMT4" ShapeID="_x0000_i1053" DrawAspect="Content" ObjectID="_1502882960" r:id="rId62"/>
        </w:object>
      </w:r>
    </w:p>
    <w:p w:rsidR="0032404A" w:rsidRDefault="0032404A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848B6" w:rsidRDefault="005848B6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递归算法的</w:t>
      </w:r>
      <w:r w:rsidR="00CA293A">
        <w:rPr>
          <w:rFonts w:ascii="Times New Roman" w:hAnsi="Times New Roman" w:cs="Times New Roman" w:hint="eastAsia"/>
          <w:sz w:val="28"/>
          <w:szCs w:val="28"/>
        </w:rPr>
        <w:t>两个基本法则：</w:t>
      </w:r>
    </w:p>
    <w:p w:rsidR="00CA293A" w:rsidRDefault="00BC45D2" w:rsidP="00BC45D2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准情形：</w:t>
      </w:r>
      <w:r w:rsidR="00F65070">
        <w:rPr>
          <w:rFonts w:ascii="Times New Roman" w:hAnsi="Times New Roman" w:cs="Times New Roman" w:hint="eastAsia"/>
          <w:sz w:val="28"/>
          <w:szCs w:val="28"/>
        </w:rPr>
        <w:t>必须有某些基准的情形，它们不用递归就能求解。</w:t>
      </w:r>
    </w:p>
    <w:p w:rsidR="005652FC" w:rsidRPr="00BC45D2" w:rsidRDefault="005652FC" w:rsidP="00BC45D2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断推进：</w:t>
      </w:r>
      <w:r w:rsidR="00625EF6">
        <w:rPr>
          <w:rFonts w:ascii="Times New Roman" w:hAnsi="Times New Roman" w:cs="Times New Roman" w:hint="eastAsia"/>
          <w:sz w:val="28"/>
          <w:szCs w:val="28"/>
        </w:rPr>
        <w:t>对于那些要被递归求解的情形，递归调用</w:t>
      </w:r>
      <w:r w:rsidR="00625EF6" w:rsidRPr="00896CE6">
        <w:rPr>
          <w:rFonts w:ascii="Times New Roman" w:hAnsi="Times New Roman" w:cs="Times New Roman" w:hint="eastAsia"/>
          <w:color w:val="FF0000"/>
          <w:sz w:val="28"/>
          <w:szCs w:val="28"/>
        </w:rPr>
        <w:t>必须总能朝着一个基准情形推进</w:t>
      </w:r>
      <w:r w:rsidR="00625EF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848B6" w:rsidRDefault="005848B6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A682C" w:rsidRPr="0015583F" w:rsidRDefault="005A682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5A682C" w:rsidRPr="0015583F" w:rsidSect="00215B71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68B3" w:rsidRDefault="00C468B3" w:rsidP="00215B71">
      <w:r>
        <w:separator/>
      </w:r>
    </w:p>
  </w:endnote>
  <w:endnote w:type="continuationSeparator" w:id="1">
    <w:p w:rsidR="00C468B3" w:rsidRDefault="00C468B3" w:rsidP="00215B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68B3" w:rsidRDefault="00C468B3" w:rsidP="00215B71">
      <w:r>
        <w:separator/>
      </w:r>
    </w:p>
  </w:footnote>
  <w:footnote w:type="continuationSeparator" w:id="1">
    <w:p w:rsidR="00C468B3" w:rsidRDefault="00C468B3" w:rsidP="00215B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512F60"/>
    <w:multiLevelType w:val="hybridMultilevel"/>
    <w:tmpl w:val="2850E4EA"/>
    <w:lvl w:ilvl="0" w:tplc="F6B404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C1077D"/>
    <w:multiLevelType w:val="hybridMultilevel"/>
    <w:tmpl w:val="2E96A360"/>
    <w:lvl w:ilvl="0" w:tplc="ABA0C37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15B71"/>
    <w:rsid w:val="000B2A76"/>
    <w:rsid w:val="00122E23"/>
    <w:rsid w:val="00141B3D"/>
    <w:rsid w:val="001430E2"/>
    <w:rsid w:val="00144508"/>
    <w:rsid w:val="0015583F"/>
    <w:rsid w:val="001B41AB"/>
    <w:rsid w:val="001F04C1"/>
    <w:rsid w:val="00215B71"/>
    <w:rsid w:val="00231921"/>
    <w:rsid w:val="00257A96"/>
    <w:rsid w:val="00312BC4"/>
    <w:rsid w:val="0032404A"/>
    <w:rsid w:val="00386541"/>
    <w:rsid w:val="003A2C16"/>
    <w:rsid w:val="00494633"/>
    <w:rsid w:val="004D12B6"/>
    <w:rsid w:val="00507B32"/>
    <w:rsid w:val="00532372"/>
    <w:rsid w:val="00552B52"/>
    <w:rsid w:val="00562E69"/>
    <w:rsid w:val="005652FC"/>
    <w:rsid w:val="005848B6"/>
    <w:rsid w:val="005A2EF9"/>
    <w:rsid w:val="005A682C"/>
    <w:rsid w:val="00625EF6"/>
    <w:rsid w:val="00640710"/>
    <w:rsid w:val="00673940"/>
    <w:rsid w:val="006A5339"/>
    <w:rsid w:val="006D15F9"/>
    <w:rsid w:val="00715E30"/>
    <w:rsid w:val="00743149"/>
    <w:rsid w:val="007A3A99"/>
    <w:rsid w:val="00896CE6"/>
    <w:rsid w:val="008A189B"/>
    <w:rsid w:val="009009BD"/>
    <w:rsid w:val="00936C6D"/>
    <w:rsid w:val="00971338"/>
    <w:rsid w:val="009C16AB"/>
    <w:rsid w:val="009C5B63"/>
    <w:rsid w:val="00A33847"/>
    <w:rsid w:val="00A62891"/>
    <w:rsid w:val="00B738D2"/>
    <w:rsid w:val="00BC45D2"/>
    <w:rsid w:val="00C468B3"/>
    <w:rsid w:val="00C82DA7"/>
    <w:rsid w:val="00C949CF"/>
    <w:rsid w:val="00CA293A"/>
    <w:rsid w:val="00CD529A"/>
    <w:rsid w:val="00D225D2"/>
    <w:rsid w:val="00D76E4C"/>
    <w:rsid w:val="00D93A7F"/>
    <w:rsid w:val="00DE5373"/>
    <w:rsid w:val="00E24624"/>
    <w:rsid w:val="00EA7DA7"/>
    <w:rsid w:val="00EB17CA"/>
    <w:rsid w:val="00F65070"/>
    <w:rsid w:val="00FD62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1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15B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15B7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15B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15B71"/>
    <w:rPr>
      <w:sz w:val="18"/>
      <w:szCs w:val="18"/>
    </w:rPr>
  </w:style>
  <w:style w:type="paragraph" w:styleId="a5">
    <w:name w:val="List Paragraph"/>
    <w:basedOn w:val="a"/>
    <w:uiPriority w:val="34"/>
    <w:qFormat/>
    <w:rsid w:val="0064071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144</Words>
  <Characters>822</Characters>
  <Application>Microsoft Office Word</Application>
  <DocSecurity>0</DocSecurity>
  <Lines>6</Lines>
  <Paragraphs>1</Paragraphs>
  <ScaleCrop>false</ScaleCrop>
  <Company/>
  <LinksUpToDate>false</LinksUpToDate>
  <CharactersWithSpaces>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50</cp:revision>
  <dcterms:created xsi:type="dcterms:W3CDTF">2013-08-29T01:08:00Z</dcterms:created>
  <dcterms:modified xsi:type="dcterms:W3CDTF">2015-09-04T06:41:00Z</dcterms:modified>
</cp:coreProperties>
</file>